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EDA252" w14:textId="77777777" w:rsidR="00DB1186" w:rsidRPr="00986F71" w:rsidRDefault="00492971">
      <w:pPr>
        <w:rPr>
          <w:rFonts w:ascii="Comic Sans MS" w:hAnsi="Comic Sans MS"/>
          <w:b/>
        </w:rPr>
      </w:pPr>
      <w:bookmarkStart w:id="0" w:name="_GoBack"/>
      <w:bookmarkEnd w:id="0"/>
      <w:r w:rsidRPr="00986F71">
        <w:rPr>
          <w:rFonts w:ascii="Comic Sans MS" w:hAnsi="Comic Sans MS"/>
          <w:b/>
        </w:rPr>
        <w:t xml:space="preserve">Accelerated </w:t>
      </w:r>
      <w:r w:rsidR="00BC549E">
        <w:rPr>
          <w:rFonts w:ascii="Comic Sans MS" w:hAnsi="Comic Sans MS"/>
          <w:b/>
        </w:rPr>
        <w:t>Pre-Calculus</w:t>
      </w:r>
      <w:r w:rsidRPr="00986F71">
        <w:rPr>
          <w:rFonts w:ascii="Comic Sans MS" w:hAnsi="Comic Sans MS"/>
          <w:b/>
        </w:rPr>
        <w:tab/>
      </w:r>
      <w:r w:rsidRPr="00986F71">
        <w:rPr>
          <w:rFonts w:ascii="Comic Sans MS" w:hAnsi="Comic Sans MS"/>
          <w:b/>
        </w:rPr>
        <w:tab/>
      </w:r>
      <w:r w:rsidRPr="00986F71">
        <w:rPr>
          <w:rFonts w:ascii="Comic Sans MS" w:hAnsi="Comic Sans MS"/>
          <w:b/>
        </w:rPr>
        <w:tab/>
      </w:r>
      <w:r w:rsidRPr="00986F71">
        <w:rPr>
          <w:rFonts w:ascii="Comic Sans MS" w:hAnsi="Comic Sans MS"/>
          <w:b/>
        </w:rPr>
        <w:tab/>
      </w:r>
      <w:r w:rsidRPr="00986F71">
        <w:rPr>
          <w:rFonts w:ascii="Comic Sans MS" w:hAnsi="Comic Sans MS"/>
          <w:b/>
        </w:rPr>
        <w:tab/>
        <w:t>Name _______________________________</w:t>
      </w:r>
    </w:p>
    <w:p w14:paraId="6578E6FF" w14:textId="77777777" w:rsidR="00492971" w:rsidRPr="00986F71" w:rsidRDefault="00986F71">
      <w:pPr>
        <w:rPr>
          <w:rFonts w:ascii="Comic Sans MS" w:hAnsi="Comic Sans MS"/>
          <w:b/>
        </w:rPr>
      </w:pPr>
      <w:r w:rsidRPr="00986F71">
        <w:rPr>
          <w:rFonts w:ascii="Comic Sans MS" w:hAnsi="Comic Sans MS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1A75A9A" wp14:editId="3C4BB298">
                <wp:simplePos x="0" y="0"/>
                <wp:positionH relativeFrom="column">
                  <wp:posOffset>-66675</wp:posOffset>
                </wp:positionH>
                <wp:positionV relativeFrom="paragraph">
                  <wp:posOffset>287020</wp:posOffset>
                </wp:positionV>
                <wp:extent cx="5286375" cy="876300"/>
                <wp:effectExtent l="0" t="0" r="28575" b="1905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375" cy="87630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8F16C3D" id="Rounded Rectangle 1" o:spid="_x0000_s1026" style="position:absolute;margin-left:-5.25pt;margin-top:22.6pt;width:416.25pt;height:69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" filled="f" strokecolor="#243f60 [1604]" strokeweight="2pt"/>
            </w:pict>
          </mc:Fallback>
        </mc:AlternateContent>
      </w:r>
      <w:r w:rsidR="00492971" w:rsidRPr="00986F71">
        <w:rPr>
          <w:rFonts w:ascii="Comic Sans MS" w:hAnsi="Comic Sans MS"/>
          <w:b/>
        </w:rPr>
        <w:t>Vectors Quiz</w:t>
      </w:r>
      <w:r w:rsidR="00006E0F">
        <w:rPr>
          <w:rFonts w:ascii="Comic Sans MS" w:hAnsi="Comic Sans MS"/>
          <w:b/>
        </w:rPr>
        <w:t xml:space="preserve"> A</w:t>
      </w:r>
    </w:p>
    <w:p w14:paraId="6A42C237" w14:textId="77777777" w:rsidR="00492971" w:rsidRDefault="00492971">
      <w:pPr>
        <w:rPr>
          <w:rFonts w:ascii="Comic Sans MS" w:hAnsi="Comic Sans MS"/>
        </w:rPr>
      </w:pPr>
      <w:r>
        <w:rPr>
          <w:rFonts w:ascii="Comic Sans MS" w:hAnsi="Comic Sans MS"/>
        </w:rPr>
        <w:t>For questions 1-</w:t>
      </w:r>
      <w:r w:rsidR="00CF2246">
        <w:rPr>
          <w:rFonts w:ascii="Comic Sans MS" w:hAnsi="Comic Sans MS"/>
        </w:rPr>
        <w:t>6</w:t>
      </w:r>
      <w:r>
        <w:rPr>
          <w:rFonts w:ascii="Comic Sans MS" w:hAnsi="Comic Sans MS"/>
        </w:rPr>
        <w:t xml:space="preserve"> use the vectors identified below:</w:t>
      </w:r>
    </w:p>
    <w:p w14:paraId="1E21A24E" w14:textId="77777777" w:rsidR="00492971" w:rsidRDefault="00492971">
      <w:pPr>
        <w:rPr>
          <w:rFonts w:ascii="Comic Sans MS" w:hAnsi="Comic Sans MS"/>
        </w:rPr>
      </w:pPr>
      <w:r w:rsidRPr="00492971">
        <w:rPr>
          <w:rFonts w:ascii="Comic Sans MS" w:hAnsi="Comic Sans MS"/>
          <w:position w:val="-14"/>
        </w:rPr>
        <w:object w:dxaOrig="5319" w:dyaOrig="400" w14:anchorId="3F0F33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pt;height:31pt" o:ole="">
            <v:imagedata r:id="rId8" o:title=""/>
          </v:shape>
          <o:OLEObject Type="Embed" ProgID="Equation.DSMT4" ShapeID="_x0000_i1025" DrawAspect="Content" ObjectID="_1636958244" r:id="rId9"/>
        </w:object>
      </w:r>
    </w:p>
    <w:p w14:paraId="0B5C5A83" w14:textId="77777777" w:rsidR="00492971" w:rsidRDefault="00492971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. a. </w:t>
      </w:r>
      <w:r w:rsidR="00986F71" w:rsidRPr="00492971">
        <w:rPr>
          <w:rFonts w:ascii="Comic Sans MS" w:hAnsi="Comic Sans MS"/>
          <w:position w:val="-14"/>
        </w:rPr>
        <w:object w:dxaOrig="580" w:dyaOrig="400" w14:anchorId="4532F8FD">
          <v:shape id="_x0000_i1026" type="#_x0000_t75" style="width:40.5pt;height:28pt" o:ole="">
            <v:imagedata r:id="rId10" o:title=""/>
          </v:shape>
          <o:OLEObject Type="Embed" ProgID="Equation.DSMT4" ShapeID="_x0000_i1026" DrawAspect="Content" ObjectID="_1636958245" r:id="rId11"/>
        </w:object>
      </w:r>
      <w:r w:rsidR="00986F71">
        <w:rPr>
          <w:rFonts w:ascii="Comic Sans MS" w:hAnsi="Comic Sans MS"/>
        </w:rPr>
        <w:tab/>
      </w:r>
      <w:r w:rsidR="00986F71">
        <w:rPr>
          <w:rFonts w:ascii="Comic Sans MS" w:hAnsi="Comic Sans MS"/>
        </w:rPr>
        <w:tab/>
      </w:r>
      <w:r w:rsidR="00986F71">
        <w:rPr>
          <w:rFonts w:ascii="Comic Sans MS" w:hAnsi="Comic Sans MS"/>
        </w:rPr>
        <w:tab/>
      </w:r>
      <w:r w:rsidR="00986F71">
        <w:rPr>
          <w:rFonts w:ascii="Comic Sans MS" w:hAnsi="Comic Sans MS"/>
        </w:rPr>
        <w:tab/>
      </w:r>
      <w:r w:rsidR="00986F71">
        <w:rPr>
          <w:rFonts w:ascii="Comic Sans MS" w:hAnsi="Comic Sans MS"/>
        </w:rPr>
        <w:tab/>
        <w:t xml:space="preserve">b. </w:t>
      </w:r>
      <w:r w:rsidR="00986F71" w:rsidRPr="00986F71">
        <w:rPr>
          <w:rFonts w:ascii="Comic Sans MS" w:hAnsi="Comic Sans MS"/>
          <w:position w:val="-14"/>
        </w:rPr>
        <w:object w:dxaOrig="600" w:dyaOrig="400" w14:anchorId="4F86D933">
          <v:shape id="_x0000_i1027" type="#_x0000_t75" style="width:39pt;height:26.5pt" o:ole="">
            <v:imagedata r:id="rId12" o:title=""/>
          </v:shape>
          <o:OLEObject Type="Embed" ProgID="Equation.DSMT4" ShapeID="_x0000_i1027" DrawAspect="Content" ObjectID="_1636958246" r:id="rId13"/>
        </w:object>
      </w:r>
    </w:p>
    <w:p w14:paraId="710914B3" w14:textId="77777777" w:rsidR="00492971" w:rsidRDefault="00492971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14:paraId="046C1150" w14:textId="77777777" w:rsidR="00492971" w:rsidRDefault="00492971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. </w:t>
      </w:r>
      <w:r w:rsidR="00986F71">
        <w:rPr>
          <w:rFonts w:ascii="Comic Sans MS" w:hAnsi="Comic Sans MS"/>
        </w:rPr>
        <w:t xml:space="preserve">Which of the following pairs of points could be the initial point and the terminal point, respectively, for </w:t>
      </w:r>
      <w:r w:rsidR="0036316F" w:rsidRPr="00986F71">
        <w:rPr>
          <w:rFonts w:ascii="Comic Sans MS" w:hAnsi="Comic Sans MS"/>
          <w:position w:val="-12"/>
        </w:rPr>
        <w:object w:dxaOrig="220" w:dyaOrig="360" w14:anchorId="03476AD3">
          <v:shape id="_x0000_i1028" type="#_x0000_t75" style="width:20.5pt;height:32.5pt" o:ole="">
            <v:imagedata r:id="rId14" o:title=""/>
          </v:shape>
          <o:OLEObject Type="Embed" ProgID="Equation.DSMT4" ShapeID="_x0000_i1028" DrawAspect="Content" ObjectID="_1636958247" r:id="rId15"/>
        </w:object>
      </w:r>
      <w:r w:rsidR="00986F71">
        <w:rPr>
          <w:rFonts w:ascii="Comic Sans MS" w:hAnsi="Comic Sans MS"/>
        </w:rPr>
        <w:t>?</w:t>
      </w:r>
    </w:p>
    <w:p w14:paraId="40E0EE53" w14:textId="77777777" w:rsidR="00986F71" w:rsidRDefault="00986F71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a. </w:t>
      </w:r>
      <w:r w:rsidRPr="00986F71">
        <w:rPr>
          <w:rFonts w:ascii="Comic Sans MS" w:hAnsi="Comic Sans MS"/>
          <w:position w:val="-14"/>
        </w:rPr>
        <w:object w:dxaOrig="1240" w:dyaOrig="400" w14:anchorId="65D9C657">
          <v:shape id="_x0000_i1029" type="#_x0000_t75" style="width:82.5pt;height:27pt" o:ole="">
            <v:imagedata r:id="rId16" o:title=""/>
          </v:shape>
          <o:OLEObject Type="Embed" ProgID="Equation.DSMT4" ShapeID="_x0000_i1029" DrawAspect="Content" ObjectID="_1636958248" r:id="rId17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. </w:t>
      </w:r>
      <w:r w:rsidRPr="00986F71">
        <w:rPr>
          <w:rFonts w:ascii="Comic Sans MS" w:hAnsi="Comic Sans MS"/>
          <w:position w:val="-14"/>
        </w:rPr>
        <w:object w:dxaOrig="1320" w:dyaOrig="400" w14:anchorId="6E9ADF75">
          <v:shape id="_x0000_i1030" type="#_x0000_t75" style="width:88pt;height:27pt" o:ole="">
            <v:imagedata r:id="rId18" o:title=""/>
          </v:shape>
          <o:OLEObject Type="Embed" ProgID="Equation.DSMT4" ShapeID="_x0000_i1030" DrawAspect="Content" ObjectID="_1636958249" r:id="rId19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c. </w:t>
      </w:r>
      <w:r w:rsidRPr="00986F71">
        <w:rPr>
          <w:rFonts w:ascii="Comic Sans MS" w:hAnsi="Comic Sans MS"/>
          <w:position w:val="-14"/>
        </w:rPr>
        <w:object w:dxaOrig="1359" w:dyaOrig="400" w14:anchorId="467B72E8">
          <v:shape id="_x0000_i1031" type="#_x0000_t75" style="width:91pt;height:27pt" o:ole="">
            <v:imagedata r:id="rId20" o:title=""/>
          </v:shape>
          <o:OLEObject Type="Embed" ProgID="Equation.DSMT4" ShapeID="_x0000_i1031" DrawAspect="Content" ObjectID="_1636958250" r:id="rId21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d. </w:t>
      </w:r>
      <w:r w:rsidRPr="00986F71">
        <w:rPr>
          <w:rFonts w:ascii="Comic Sans MS" w:hAnsi="Comic Sans MS"/>
          <w:position w:val="-14"/>
        </w:rPr>
        <w:object w:dxaOrig="1300" w:dyaOrig="400" w14:anchorId="08F3FB3C">
          <v:shape id="_x0000_i1032" type="#_x0000_t75" style="width:87pt;height:27pt" o:ole="">
            <v:imagedata r:id="rId22" o:title=""/>
          </v:shape>
          <o:OLEObject Type="Embed" ProgID="Equation.DSMT4" ShapeID="_x0000_i1032" DrawAspect="Content" ObjectID="_1636958251" r:id="rId23"/>
        </w:object>
      </w:r>
    </w:p>
    <w:p w14:paraId="1023ABD7" w14:textId="77777777" w:rsidR="00986F71" w:rsidRDefault="00986F71">
      <w:pPr>
        <w:rPr>
          <w:rFonts w:ascii="Comic Sans MS" w:hAnsi="Comic Sans MS"/>
        </w:rPr>
      </w:pPr>
    </w:p>
    <w:p w14:paraId="438407BC" w14:textId="77777777" w:rsidR="00986F71" w:rsidRDefault="00986F71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3. Find a unit vector in the same direction as </w:t>
      </w:r>
      <w:r w:rsidR="0036316F" w:rsidRPr="00986F71">
        <w:rPr>
          <w:rFonts w:ascii="Comic Sans MS" w:hAnsi="Comic Sans MS"/>
          <w:position w:val="-12"/>
        </w:rPr>
        <w:object w:dxaOrig="240" w:dyaOrig="360" w14:anchorId="12F9F52E">
          <v:shape id="_x0000_i1033" type="#_x0000_t75" style="width:22.5pt;height:33pt" o:ole="">
            <v:imagedata r:id="rId24" o:title=""/>
          </v:shape>
          <o:OLEObject Type="Embed" ProgID="Equation.DSMT4" ShapeID="_x0000_i1033" DrawAspect="Content" ObjectID="_1636958252" r:id="rId25"/>
        </w:object>
      </w:r>
      <w:r w:rsidR="0036316F">
        <w:rPr>
          <w:rFonts w:ascii="Comic Sans MS" w:hAnsi="Comic Sans MS"/>
        </w:rPr>
        <w:t>.</w:t>
      </w:r>
    </w:p>
    <w:p w14:paraId="3B298CB7" w14:textId="77777777" w:rsidR="0036316F" w:rsidRDefault="0036316F">
      <w:pPr>
        <w:rPr>
          <w:rFonts w:ascii="Comic Sans MS" w:hAnsi="Comic Sans MS"/>
        </w:rPr>
      </w:pPr>
    </w:p>
    <w:p w14:paraId="44082504" w14:textId="77777777" w:rsidR="0036316F" w:rsidRDefault="0036316F">
      <w:pPr>
        <w:rPr>
          <w:rFonts w:ascii="Comic Sans MS" w:hAnsi="Comic Sans MS"/>
        </w:rPr>
      </w:pPr>
    </w:p>
    <w:p w14:paraId="0780F0CF" w14:textId="77777777" w:rsidR="0036316F" w:rsidRDefault="0036316F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4. Find </w:t>
      </w:r>
      <w:r w:rsidRPr="0036316F">
        <w:rPr>
          <w:rFonts w:ascii="Comic Sans MS" w:hAnsi="Comic Sans MS"/>
          <w:position w:val="-12"/>
        </w:rPr>
        <w:object w:dxaOrig="600" w:dyaOrig="360" w14:anchorId="1A3FAB06">
          <v:shape id="_x0000_i1034" type="#_x0000_t75" style="width:49pt;height:29.5pt" o:ole="">
            <v:imagedata r:id="rId26" o:title=""/>
          </v:shape>
          <o:OLEObject Type="Embed" ProgID="Equation.DSMT4" ShapeID="_x0000_i1034" DrawAspect="Content" ObjectID="_1636958253" r:id="rId27"/>
        </w:object>
      </w:r>
      <w:r>
        <w:rPr>
          <w:rFonts w:ascii="Comic Sans MS" w:hAnsi="Comic Sans MS"/>
        </w:rPr>
        <w:t>.</w:t>
      </w:r>
    </w:p>
    <w:p w14:paraId="78A2ED51" w14:textId="77777777" w:rsidR="0036316F" w:rsidRDefault="0036316F">
      <w:pPr>
        <w:rPr>
          <w:rFonts w:ascii="Comic Sans MS" w:hAnsi="Comic Sans MS"/>
        </w:rPr>
      </w:pPr>
    </w:p>
    <w:p w14:paraId="1D773E81" w14:textId="77777777" w:rsidR="0036316F" w:rsidRDefault="0036316F">
      <w:pPr>
        <w:rPr>
          <w:rFonts w:ascii="Comic Sans MS" w:hAnsi="Comic Sans MS"/>
        </w:rPr>
      </w:pPr>
    </w:p>
    <w:p w14:paraId="02A59AEE" w14:textId="77777777" w:rsidR="0036316F" w:rsidRDefault="0036316F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5. What is the angle between vectors </w:t>
      </w:r>
      <w:r w:rsidRPr="00986F71">
        <w:rPr>
          <w:rFonts w:ascii="Comic Sans MS" w:hAnsi="Comic Sans MS"/>
          <w:position w:val="-12"/>
        </w:rPr>
        <w:object w:dxaOrig="240" w:dyaOrig="360" w14:anchorId="1790B955">
          <v:shape id="_x0000_i1035" type="#_x0000_t75" style="width:22.5pt;height:33pt" o:ole="">
            <v:imagedata r:id="rId24" o:title=""/>
          </v:shape>
          <o:OLEObject Type="Embed" ProgID="Equation.DSMT4" ShapeID="_x0000_i1035" DrawAspect="Content" ObjectID="_1636958254" r:id="rId28"/>
        </w:object>
      </w:r>
      <w:r>
        <w:rPr>
          <w:rFonts w:ascii="Comic Sans MS" w:hAnsi="Comic Sans MS"/>
        </w:rPr>
        <w:t xml:space="preserve"> and </w:t>
      </w:r>
      <w:r w:rsidRPr="00986F71">
        <w:rPr>
          <w:rFonts w:ascii="Comic Sans MS" w:hAnsi="Comic Sans MS"/>
          <w:position w:val="-12"/>
        </w:rPr>
        <w:object w:dxaOrig="240" w:dyaOrig="360" w14:anchorId="2622B58B">
          <v:shape id="_x0000_i1036" type="#_x0000_t75" style="width:22.5pt;height:33pt" o:ole="">
            <v:imagedata r:id="rId29" o:title=""/>
          </v:shape>
          <o:OLEObject Type="Embed" ProgID="Equation.DSMT4" ShapeID="_x0000_i1036" DrawAspect="Content" ObjectID="_1636958255" r:id="rId30"/>
        </w:object>
      </w:r>
      <w:r>
        <w:rPr>
          <w:rFonts w:ascii="Comic Sans MS" w:hAnsi="Comic Sans MS"/>
        </w:rPr>
        <w:t>?</w:t>
      </w:r>
    </w:p>
    <w:p w14:paraId="26355B8D" w14:textId="77777777" w:rsidR="0036316F" w:rsidRDefault="0036316F">
      <w:pPr>
        <w:rPr>
          <w:rFonts w:ascii="Comic Sans MS" w:hAnsi="Comic Sans MS"/>
        </w:rPr>
      </w:pPr>
    </w:p>
    <w:p w14:paraId="680607D0" w14:textId="77777777" w:rsidR="0036316F" w:rsidRDefault="0036316F">
      <w:pPr>
        <w:rPr>
          <w:rFonts w:ascii="Comic Sans MS" w:hAnsi="Comic Sans MS"/>
        </w:rPr>
      </w:pPr>
    </w:p>
    <w:p w14:paraId="4A66B45E" w14:textId="77777777" w:rsidR="00CF2246" w:rsidRDefault="00CF2246">
      <w:pPr>
        <w:rPr>
          <w:rFonts w:ascii="Comic Sans MS" w:hAnsi="Comic Sans MS"/>
        </w:rPr>
      </w:pPr>
    </w:p>
    <w:p w14:paraId="61225303" w14:textId="77777777" w:rsidR="00CF2246" w:rsidRDefault="00CF224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6. a. </w:t>
      </w:r>
      <w:r w:rsidRPr="00CF2246">
        <w:rPr>
          <w:rFonts w:ascii="Comic Sans MS" w:hAnsi="Comic Sans MS"/>
          <w:position w:val="-12"/>
        </w:rPr>
        <w:object w:dxaOrig="740" w:dyaOrig="360" w14:anchorId="1C9B49CC">
          <v:shape id="_x0000_i1037" type="#_x0000_t75" style="width:53pt;height:26pt" o:ole="">
            <v:imagedata r:id="rId31" o:title=""/>
          </v:shape>
          <o:OLEObject Type="Embed" ProgID="Equation.DSMT4" ShapeID="_x0000_i1037" DrawAspect="Content" ObjectID="_1636958256" r:id="rId32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. </w:t>
      </w:r>
      <w:r w:rsidRPr="00CF2246">
        <w:rPr>
          <w:rFonts w:ascii="Comic Sans MS" w:hAnsi="Comic Sans MS"/>
          <w:position w:val="-12"/>
        </w:rPr>
        <w:object w:dxaOrig="1020" w:dyaOrig="360" w14:anchorId="0C6AE8B6">
          <v:shape id="_x0000_i1038" type="#_x0000_t75" style="width:1in;height:25.5pt" o:ole="">
            <v:imagedata r:id="rId33" o:title=""/>
          </v:shape>
          <o:OLEObject Type="Embed" ProgID="Equation.DSMT4" ShapeID="_x0000_i1038" DrawAspect="Content" ObjectID="_1636958257" r:id="rId34"/>
        </w:object>
      </w:r>
    </w:p>
    <w:p w14:paraId="7CD78443" w14:textId="77777777" w:rsidR="00CF2246" w:rsidRDefault="00CF2246">
      <w:pPr>
        <w:rPr>
          <w:rFonts w:ascii="Comic Sans MS" w:hAnsi="Comic Sans MS"/>
        </w:rPr>
      </w:pPr>
    </w:p>
    <w:p w14:paraId="72F9E6F0" w14:textId="77777777" w:rsidR="0036316F" w:rsidRDefault="00CF2246">
      <w:pPr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7</w:t>
      </w:r>
      <w:r w:rsidR="0036316F">
        <w:rPr>
          <w:rFonts w:ascii="Comic Sans MS" w:hAnsi="Comic Sans MS"/>
        </w:rPr>
        <w:t xml:space="preserve">. </w:t>
      </w:r>
      <w:r w:rsidR="0036316F" w:rsidRPr="0036316F">
        <w:rPr>
          <w:rFonts w:ascii="Comic Sans MS" w:hAnsi="Comic Sans MS"/>
          <w:i/>
        </w:rPr>
        <w:t>Fill in the blank</w:t>
      </w:r>
      <w:r w:rsidR="0036316F">
        <w:rPr>
          <w:rFonts w:ascii="Comic Sans MS" w:hAnsi="Comic Sans MS"/>
        </w:rPr>
        <w:t>: In order for two vectors to be orthogonal their dot product must be ___________.</w:t>
      </w:r>
    </w:p>
    <w:p w14:paraId="781D74E7" w14:textId="77777777" w:rsidR="0036316F" w:rsidRDefault="0036316F">
      <w:pPr>
        <w:rPr>
          <w:rFonts w:ascii="Comic Sans MS" w:hAnsi="Comic Sans MS"/>
        </w:rPr>
      </w:pPr>
      <w:r>
        <w:rPr>
          <w:rFonts w:ascii="Comic Sans MS" w:hAnsi="Comic Sans MS"/>
        </w:rPr>
        <w:t>Explain why this is true.</w:t>
      </w:r>
    </w:p>
    <w:p w14:paraId="1D1ABB87" w14:textId="77777777" w:rsidR="0036316F" w:rsidRDefault="0036316F">
      <w:pPr>
        <w:rPr>
          <w:rFonts w:ascii="Comic Sans MS" w:hAnsi="Comic Sans MS"/>
        </w:rPr>
      </w:pPr>
    </w:p>
    <w:p w14:paraId="2598FC64" w14:textId="77777777" w:rsidR="00006E0F" w:rsidRDefault="00006E0F">
      <w:pPr>
        <w:rPr>
          <w:rFonts w:ascii="Comic Sans MS" w:hAnsi="Comic Sans MS"/>
        </w:rPr>
      </w:pPr>
    </w:p>
    <w:p w14:paraId="791753B4" w14:textId="77777777" w:rsidR="0036316F" w:rsidRDefault="0036316F">
      <w:pPr>
        <w:rPr>
          <w:rFonts w:ascii="Comic Sans MS" w:hAnsi="Comic Sans MS"/>
        </w:rPr>
      </w:pPr>
    </w:p>
    <w:p w14:paraId="0EF31642" w14:textId="77777777" w:rsidR="0036316F" w:rsidRDefault="00CF2246" w:rsidP="0036316F">
      <w:r>
        <w:rPr>
          <w:rFonts w:ascii="Comic Sans MS" w:hAnsi="Comic Sans MS"/>
        </w:rPr>
        <w:t>8</w:t>
      </w:r>
      <w:r w:rsidR="0036316F">
        <w:rPr>
          <w:rFonts w:ascii="Comic Sans MS" w:hAnsi="Comic Sans MS"/>
        </w:rPr>
        <w:t xml:space="preserve">.  </w:t>
      </w:r>
      <w:r w:rsidR="0036316F">
        <w:tab/>
      </w:r>
      <w:r w:rsidR="0036316F" w:rsidRPr="0036316F">
        <w:rPr>
          <w:position w:val="-14"/>
        </w:rPr>
        <w:object w:dxaOrig="3500" w:dyaOrig="400" w14:anchorId="7C6E3A2C">
          <v:shape id="_x0000_i1039" type="#_x0000_t75" style="width:285pt;height:33pt" o:ole="">
            <v:imagedata r:id="rId35" o:title=""/>
          </v:shape>
          <o:OLEObject Type="Embed" ProgID="Equation.DSMT4" ShapeID="_x0000_i1039" DrawAspect="Content" ObjectID="_1636958258" r:id="rId36"/>
        </w:object>
      </w:r>
    </w:p>
    <w:p w14:paraId="1EA98AD1" w14:textId="77777777" w:rsidR="0036316F" w:rsidRDefault="00933000" w:rsidP="0036316F">
      <w:r>
        <w:t>Show your work in finding the following</w:t>
      </w:r>
      <w:r w:rsidR="0036316F">
        <w:t>:</w:t>
      </w:r>
    </w:p>
    <w:p w14:paraId="693F272D" w14:textId="77777777" w:rsidR="0036316F" w:rsidRDefault="0036316F" w:rsidP="0036316F">
      <w:r>
        <w:t xml:space="preserve">   </w:t>
      </w:r>
      <w:r w:rsidR="00EE246D" w:rsidRPr="00EE246D">
        <w:rPr>
          <w:position w:val="-138"/>
        </w:rPr>
        <w:object w:dxaOrig="820" w:dyaOrig="2880" w14:anchorId="2BBAA2B2">
          <v:shape id="_x0000_i1040" type="#_x0000_t75" style="width:64.5pt;height:226pt" o:ole="">
            <v:imagedata r:id="rId37" o:title=""/>
          </v:shape>
          <o:OLEObject Type="Embed" ProgID="Equation.DSMT4" ShapeID="_x0000_i1040" DrawAspect="Content" ObjectID="_1636958259" r:id="rId38"/>
        </w:object>
      </w:r>
    </w:p>
    <w:p w14:paraId="36CECC7B" w14:textId="77777777" w:rsidR="00EE246D" w:rsidRDefault="00EE246D" w:rsidP="0036316F"/>
    <w:p w14:paraId="36874A13" w14:textId="77777777" w:rsidR="00666761" w:rsidRDefault="00666761" w:rsidP="0036316F"/>
    <w:p w14:paraId="7F318800" w14:textId="77777777" w:rsidR="00666761" w:rsidRDefault="00666761" w:rsidP="0036316F"/>
    <w:p w14:paraId="2A3B64AF" w14:textId="77777777" w:rsidR="00666761" w:rsidRDefault="00666761" w:rsidP="0036316F"/>
    <w:p w14:paraId="43924AA4" w14:textId="77777777" w:rsidR="00933000" w:rsidRDefault="00933000" w:rsidP="0036316F"/>
    <w:p w14:paraId="5E4650D7" w14:textId="77777777" w:rsidR="00006E0F" w:rsidRDefault="00CF2246" w:rsidP="00006E0F">
      <w:r>
        <w:t>9</w:t>
      </w:r>
      <w:r w:rsidR="00666761">
        <w:t xml:space="preserve">. When you find the cross product of two vectors what are you finding? </w:t>
      </w:r>
      <w:r w:rsidR="00006E0F">
        <w:t>i.e. Explain what the resultant vector represents.</w:t>
      </w:r>
      <w:r w:rsidR="00933000">
        <w:t xml:space="preserve"> Be sure to use appropriate terminology.</w:t>
      </w:r>
    </w:p>
    <w:p w14:paraId="4A982B16" w14:textId="77777777" w:rsidR="0036316F" w:rsidRDefault="0036316F">
      <w:pPr>
        <w:rPr>
          <w:rFonts w:ascii="Comic Sans MS" w:hAnsi="Comic Sans MS"/>
        </w:rPr>
      </w:pPr>
    </w:p>
    <w:p w14:paraId="4AB9C2CF" w14:textId="77777777" w:rsidR="0085449D" w:rsidRDefault="0085449D">
      <w:pPr>
        <w:rPr>
          <w:rFonts w:ascii="Comic Sans MS" w:hAnsi="Comic Sans MS"/>
        </w:rPr>
      </w:pPr>
    </w:p>
    <w:p w14:paraId="5373548B" w14:textId="77777777" w:rsidR="0085449D" w:rsidRPr="00006E0F" w:rsidRDefault="0085449D">
      <w:pPr>
        <w:rPr>
          <w:rFonts w:cstheme="minorHAnsi"/>
        </w:rPr>
      </w:pPr>
    </w:p>
    <w:p w14:paraId="0A7F2E11" w14:textId="77777777" w:rsidR="00933000" w:rsidRDefault="00933000">
      <w:pPr>
        <w:rPr>
          <w:rFonts w:cstheme="minorHAnsi"/>
        </w:rPr>
      </w:pPr>
    </w:p>
    <w:p w14:paraId="4C170649" w14:textId="77777777" w:rsidR="0085449D" w:rsidRDefault="00006E0F">
      <w:pPr>
        <w:rPr>
          <w:rFonts w:cstheme="minorHAnsi"/>
        </w:rPr>
      </w:pPr>
      <w:r w:rsidRPr="00006E0F">
        <w:rPr>
          <w:rFonts w:cstheme="minorHAnsi"/>
        </w:rPr>
        <w:lastRenderedPageBreak/>
        <w:t xml:space="preserve">10. </w:t>
      </w:r>
      <w:r>
        <w:rPr>
          <w:rFonts w:cstheme="minorHAnsi"/>
        </w:rPr>
        <w:t>Write</w:t>
      </w:r>
      <w:r w:rsidR="0085449D" w:rsidRPr="00006E0F">
        <w:rPr>
          <w:rFonts w:cstheme="minorHAnsi"/>
        </w:rPr>
        <w:t xml:space="preserve"> the equation of a plane that contains the points P</w:t>
      </w:r>
      <w:r w:rsidR="0085449D" w:rsidRPr="00006E0F">
        <w:rPr>
          <w:rFonts w:cstheme="minorHAnsi"/>
          <w:vertAlign w:val="subscript"/>
        </w:rPr>
        <w:t>1</w:t>
      </w:r>
      <w:r w:rsidR="0085449D" w:rsidRPr="00006E0F">
        <w:rPr>
          <w:rFonts w:cstheme="minorHAnsi"/>
        </w:rPr>
        <w:t xml:space="preserve"> (1, -1, 3); P</w:t>
      </w:r>
      <w:r w:rsidR="0085449D" w:rsidRPr="00006E0F">
        <w:rPr>
          <w:rFonts w:cstheme="minorHAnsi"/>
          <w:vertAlign w:val="subscript"/>
        </w:rPr>
        <w:t>2</w:t>
      </w:r>
      <w:r w:rsidR="0085449D" w:rsidRPr="00006E0F">
        <w:rPr>
          <w:rFonts w:cstheme="minorHAnsi"/>
        </w:rPr>
        <w:t xml:space="preserve"> (4, 0, 2); P</w:t>
      </w:r>
      <w:r w:rsidR="0085449D" w:rsidRPr="00006E0F">
        <w:rPr>
          <w:rFonts w:cstheme="minorHAnsi"/>
          <w:vertAlign w:val="subscript"/>
        </w:rPr>
        <w:t>3</w:t>
      </w:r>
      <w:r w:rsidR="0085449D" w:rsidRPr="00006E0F">
        <w:rPr>
          <w:rFonts w:cstheme="minorHAnsi"/>
        </w:rPr>
        <w:t xml:space="preserve"> (-5, 4, 2)</w:t>
      </w:r>
      <w:r>
        <w:rPr>
          <w:rFonts w:cstheme="minorHAnsi"/>
        </w:rPr>
        <w:t>.</w:t>
      </w:r>
      <w:r w:rsidR="00F36F16">
        <w:rPr>
          <w:rFonts w:cstheme="minorHAnsi"/>
        </w:rPr>
        <w:t xml:space="preserve"> Show your work clearly.</w:t>
      </w:r>
    </w:p>
    <w:p w14:paraId="2A58FCA2" w14:textId="77777777" w:rsidR="00F36F16" w:rsidRDefault="00F36F16">
      <w:pPr>
        <w:rPr>
          <w:rFonts w:cstheme="minorHAnsi"/>
        </w:rPr>
      </w:pPr>
    </w:p>
    <w:p w14:paraId="32E08BB9" w14:textId="77777777" w:rsidR="00F36F16" w:rsidRDefault="00F36F16">
      <w:pPr>
        <w:rPr>
          <w:rFonts w:cstheme="minorHAnsi"/>
        </w:rPr>
      </w:pPr>
    </w:p>
    <w:p w14:paraId="6B5D0CE0" w14:textId="77777777" w:rsidR="00F36F16" w:rsidRDefault="00F36F16">
      <w:pPr>
        <w:rPr>
          <w:rFonts w:cstheme="minorHAnsi"/>
        </w:rPr>
      </w:pPr>
    </w:p>
    <w:p w14:paraId="6BC3D0F4" w14:textId="77777777" w:rsidR="00F36F16" w:rsidRDefault="00F36F16">
      <w:pPr>
        <w:rPr>
          <w:rFonts w:cstheme="minorHAnsi"/>
        </w:rPr>
      </w:pPr>
    </w:p>
    <w:p w14:paraId="523409EA" w14:textId="77777777" w:rsidR="00F36F16" w:rsidRDefault="00F36F16">
      <w:pPr>
        <w:rPr>
          <w:rFonts w:cstheme="minorHAnsi"/>
        </w:rPr>
      </w:pPr>
    </w:p>
    <w:p w14:paraId="316D37CA" w14:textId="77777777" w:rsidR="00F36F16" w:rsidRDefault="00F36F16">
      <w:pPr>
        <w:rPr>
          <w:rFonts w:cstheme="minorHAnsi"/>
        </w:rPr>
      </w:pPr>
    </w:p>
    <w:p w14:paraId="46021BCC" w14:textId="77777777" w:rsidR="00F36F16" w:rsidRDefault="00F36F16">
      <w:pPr>
        <w:rPr>
          <w:rFonts w:cstheme="minorHAnsi"/>
        </w:rPr>
      </w:pPr>
    </w:p>
    <w:p w14:paraId="59F12BA9" w14:textId="77777777" w:rsidR="00F36F16" w:rsidRDefault="00F36F16">
      <w:pPr>
        <w:rPr>
          <w:rFonts w:cstheme="minorHAnsi"/>
        </w:rPr>
      </w:pPr>
    </w:p>
    <w:p w14:paraId="1424E856" w14:textId="77777777" w:rsidR="00F36F16" w:rsidRDefault="00F36F16">
      <w:pPr>
        <w:rPr>
          <w:rFonts w:cstheme="minorHAnsi"/>
        </w:rPr>
      </w:pPr>
    </w:p>
    <w:p w14:paraId="66F1DAF8" w14:textId="77777777" w:rsidR="00F36F16" w:rsidRDefault="00F36F16">
      <w:pPr>
        <w:rPr>
          <w:rFonts w:cstheme="minorHAnsi"/>
        </w:rPr>
      </w:pPr>
    </w:p>
    <w:p w14:paraId="676A50FB" w14:textId="77777777" w:rsidR="00F36F16" w:rsidRDefault="00F36F16">
      <w:pPr>
        <w:rPr>
          <w:rFonts w:cstheme="minorHAnsi"/>
        </w:rPr>
      </w:pPr>
    </w:p>
    <w:p w14:paraId="74B194CE" w14:textId="77777777" w:rsidR="00F36F16" w:rsidRPr="00F36F16" w:rsidRDefault="00F36F16">
      <w:pPr>
        <w:rPr>
          <w:rFonts w:cstheme="minorHAnsi"/>
        </w:rPr>
      </w:pPr>
    </w:p>
    <w:p w14:paraId="5BA6AB0E" w14:textId="77777777" w:rsidR="00F36F16" w:rsidRPr="00F36F16" w:rsidRDefault="00F36F16" w:rsidP="00F36F16">
      <w:pPr>
        <w:pStyle w:val="NormalWeb"/>
        <w:rPr>
          <w:rFonts w:asciiTheme="minorHAnsi" w:hAnsiTheme="minorHAnsi" w:cstheme="minorHAnsi"/>
          <w:color w:val="000000"/>
          <w:sz w:val="22"/>
          <w:szCs w:val="22"/>
        </w:rPr>
      </w:pPr>
      <w:r w:rsidRPr="00F36F16">
        <w:rPr>
          <w:rFonts w:asciiTheme="minorHAnsi" w:hAnsiTheme="minorHAnsi" w:cstheme="minorHAnsi"/>
          <w:sz w:val="22"/>
          <w:szCs w:val="22"/>
        </w:rPr>
        <w:t xml:space="preserve">11. </w:t>
      </w:r>
      <w:r w:rsidRPr="00F36F16">
        <w:rPr>
          <w:rFonts w:asciiTheme="minorHAnsi" w:hAnsiTheme="minorHAnsi" w:cstheme="minorHAnsi"/>
          <w:color w:val="000000"/>
          <w:sz w:val="22"/>
          <w:szCs w:val="22"/>
        </w:rPr>
        <w:t>A motorboat traveling 4 m/s</w:t>
      </w:r>
      <w:r>
        <w:rPr>
          <w:rFonts w:asciiTheme="minorHAnsi" w:hAnsiTheme="minorHAnsi" w:cstheme="minorHAnsi"/>
          <w:color w:val="000000"/>
          <w:sz w:val="22"/>
          <w:szCs w:val="22"/>
        </w:rPr>
        <w:t xml:space="preserve"> due</w:t>
      </w:r>
      <w:r w:rsidRPr="00F36F16">
        <w:rPr>
          <w:rFonts w:asciiTheme="minorHAnsi" w:hAnsiTheme="minorHAnsi" w:cstheme="minorHAnsi"/>
          <w:color w:val="000000"/>
          <w:sz w:val="22"/>
          <w:szCs w:val="22"/>
        </w:rPr>
        <w:t xml:space="preserve"> East encounters a current traveling 3 m/s, North.</w:t>
      </w:r>
    </w:p>
    <w:p w14:paraId="23FD1A9E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  <w:r>
        <w:rPr>
          <w:rFonts w:eastAsia="Times New Roman" w:cstheme="minorHAnsi"/>
          <w:color w:val="000000"/>
        </w:rPr>
        <w:t xml:space="preserve">a. </w:t>
      </w:r>
      <w:r w:rsidRPr="00F36F16">
        <w:rPr>
          <w:rFonts w:eastAsia="Times New Roman" w:cstheme="minorHAnsi"/>
          <w:color w:val="000000"/>
        </w:rPr>
        <w:t>What is the resultant velocity of the motorboat?</w:t>
      </w:r>
    </w:p>
    <w:p w14:paraId="3FF2F3C5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667E9445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210B14C1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4127E2FD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323BEA90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3FA26A4F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54D523ED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0FD02307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  <w:r>
        <w:rPr>
          <w:rFonts w:eastAsia="Times New Roman" w:cstheme="minorHAnsi"/>
          <w:color w:val="000000"/>
        </w:rPr>
        <w:t xml:space="preserve">b. </w:t>
      </w:r>
      <w:r w:rsidRPr="00F36F16">
        <w:rPr>
          <w:rFonts w:eastAsia="Times New Roman" w:cstheme="minorHAnsi"/>
          <w:color w:val="000000"/>
        </w:rPr>
        <w:t>If the width of the river is 80 meters wide, then how much time does it take the boat to travel shore to shore?</w:t>
      </w:r>
    </w:p>
    <w:p w14:paraId="3EDC748C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2A6FF0C2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23740A69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35C02002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2698B99B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4C1530B8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63FAF2A3" w14:textId="77777777" w:rsid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</w:p>
    <w:p w14:paraId="2D3B315B" w14:textId="77777777" w:rsidR="00F36F16" w:rsidRPr="00F36F16" w:rsidRDefault="00F36F16" w:rsidP="00F36F16">
      <w:pPr>
        <w:spacing w:before="65" w:after="65" w:line="240" w:lineRule="auto"/>
        <w:ind w:left="720" w:right="240"/>
        <w:rPr>
          <w:rFonts w:eastAsia="Times New Roman" w:cstheme="minorHAnsi"/>
          <w:color w:val="000000"/>
        </w:rPr>
      </w:pPr>
      <w:r>
        <w:rPr>
          <w:rFonts w:eastAsia="Times New Roman" w:cstheme="minorHAnsi"/>
          <w:color w:val="000000"/>
        </w:rPr>
        <w:t xml:space="preserve">c. </w:t>
      </w:r>
      <w:r w:rsidRPr="00F36F16">
        <w:rPr>
          <w:rFonts w:eastAsia="Times New Roman" w:cstheme="minorHAnsi"/>
          <w:color w:val="000000"/>
        </w:rPr>
        <w:t>What distance downstream does the boat reach the opposite shore?</w:t>
      </w:r>
    </w:p>
    <w:p w14:paraId="52E1373D" w14:textId="77777777" w:rsidR="00F36F16" w:rsidRDefault="00F36F16">
      <w:pPr>
        <w:rPr>
          <w:rFonts w:cstheme="minorHAnsi"/>
        </w:rPr>
      </w:pPr>
    </w:p>
    <w:p w14:paraId="25110E6E" w14:textId="77777777" w:rsidR="00EE246D" w:rsidRDefault="00EE246D">
      <w:pPr>
        <w:rPr>
          <w:rFonts w:cstheme="minorHAnsi"/>
        </w:rPr>
      </w:pPr>
    </w:p>
    <w:p w14:paraId="1A6361B0" w14:textId="77777777" w:rsidR="00EE246D" w:rsidRPr="00006E0F" w:rsidRDefault="00EE246D">
      <w:pPr>
        <w:rPr>
          <w:rFonts w:cstheme="minorHAnsi"/>
        </w:rPr>
      </w:pPr>
      <w:r>
        <w:rPr>
          <w:rFonts w:cstheme="minorHAnsi"/>
        </w:rPr>
        <w:lastRenderedPageBreak/>
        <w:t xml:space="preserve">12. Write the equation of a plane that is perpendicular to </w:t>
      </w:r>
      <w:r w:rsidRPr="00EE246D">
        <w:rPr>
          <w:rFonts w:cstheme="minorHAnsi"/>
          <w:position w:val="-10"/>
        </w:rPr>
        <w:object w:dxaOrig="1420" w:dyaOrig="360" w14:anchorId="3200521E">
          <v:shape id="_x0000_i1041" type="#_x0000_t75" style="width:71.5pt;height:18pt" o:ole="">
            <v:imagedata r:id="rId39" o:title=""/>
          </v:shape>
          <o:OLEObject Type="Embed" ProgID="Equation.DSMT4" ShapeID="_x0000_i1041" DrawAspect="Content" ObjectID="_1636958260" r:id="rId40"/>
        </w:object>
      </w:r>
      <w:r>
        <w:rPr>
          <w:rFonts w:cstheme="minorHAnsi"/>
        </w:rPr>
        <w:t xml:space="preserve">  containing the point </w:t>
      </w:r>
      <w:r w:rsidRPr="00EE246D">
        <w:rPr>
          <w:rFonts w:cstheme="minorHAnsi"/>
          <w:position w:val="-12"/>
        </w:rPr>
        <w:object w:dxaOrig="800" w:dyaOrig="360" w14:anchorId="515B1F5D">
          <v:shape id="_x0000_i1042" type="#_x0000_t75" style="width:40pt;height:18pt" o:ole="">
            <v:imagedata r:id="rId41" o:title=""/>
          </v:shape>
          <o:OLEObject Type="Embed" ProgID="Equation.DSMT4" ShapeID="_x0000_i1042" DrawAspect="Content" ObjectID="_1636958261" r:id="rId42"/>
        </w:object>
      </w:r>
      <w:r>
        <w:rPr>
          <w:rFonts w:cstheme="minorHAnsi"/>
        </w:rPr>
        <w:t>.</w:t>
      </w:r>
    </w:p>
    <w:sectPr w:rsidR="00EE246D" w:rsidRPr="00006E0F" w:rsidSect="0049297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C9D39B4"/>
    <w:multiLevelType w:val="multilevel"/>
    <w:tmpl w:val="E8768AD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2971"/>
    <w:rsid w:val="00006E0F"/>
    <w:rsid w:val="000127F0"/>
    <w:rsid w:val="0002023B"/>
    <w:rsid w:val="00036FC2"/>
    <w:rsid w:val="00040859"/>
    <w:rsid w:val="0004349D"/>
    <w:rsid w:val="00045CFA"/>
    <w:rsid w:val="00046660"/>
    <w:rsid w:val="00055B6B"/>
    <w:rsid w:val="00061817"/>
    <w:rsid w:val="00071498"/>
    <w:rsid w:val="000715EE"/>
    <w:rsid w:val="000725AD"/>
    <w:rsid w:val="0008135C"/>
    <w:rsid w:val="000A3763"/>
    <w:rsid w:val="000A72BE"/>
    <w:rsid w:val="000F6760"/>
    <w:rsid w:val="00102524"/>
    <w:rsid w:val="00106942"/>
    <w:rsid w:val="00112924"/>
    <w:rsid w:val="00120EF2"/>
    <w:rsid w:val="00123F89"/>
    <w:rsid w:val="00127541"/>
    <w:rsid w:val="00187B87"/>
    <w:rsid w:val="001969A0"/>
    <w:rsid w:val="001B3B79"/>
    <w:rsid w:val="001B3C80"/>
    <w:rsid w:val="001E226D"/>
    <w:rsid w:val="002037CF"/>
    <w:rsid w:val="00215267"/>
    <w:rsid w:val="00216FE6"/>
    <w:rsid w:val="00220378"/>
    <w:rsid w:val="00225A47"/>
    <w:rsid w:val="00230126"/>
    <w:rsid w:val="00231EB5"/>
    <w:rsid w:val="002347A1"/>
    <w:rsid w:val="00234EF4"/>
    <w:rsid w:val="0024326C"/>
    <w:rsid w:val="00250468"/>
    <w:rsid w:val="002552DE"/>
    <w:rsid w:val="0026194D"/>
    <w:rsid w:val="00274C36"/>
    <w:rsid w:val="00277074"/>
    <w:rsid w:val="00280CDA"/>
    <w:rsid w:val="00292454"/>
    <w:rsid w:val="002B7733"/>
    <w:rsid w:val="002C3547"/>
    <w:rsid w:val="002D0EDD"/>
    <w:rsid w:val="002D1ED1"/>
    <w:rsid w:val="002F53F7"/>
    <w:rsid w:val="003038B6"/>
    <w:rsid w:val="003062E6"/>
    <w:rsid w:val="00315BB9"/>
    <w:rsid w:val="0031682B"/>
    <w:rsid w:val="00317FD0"/>
    <w:rsid w:val="003257EB"/>
    <w:rsid w:val="003550AA"/>
    <w:rsid w:val="00356867"/>
    <w:rsid w:val="0036316F"/>
    <w:rsid w:val="0037429E"/>
    <w:rsid w:val="00377C90"/>
    <w:rsid w:val="0038767A"/>
    <w:rsid w:val="00387F0C"/>
    <w:rsid w:val="003A3E1D"/>
    <w:rsid w:val="003A7F2A"/>
    <w:rsid w:val="003B1576"/>
    <w:rsid w:val="003B7FB6"/>
    <w:rsid w:val="003C0897"/>
    <w:rsid w:val="003D068D"/>
    <w:rsid w:val="003E08C2"/>
    <w:rsid w:val="003E408D"/>
    <w:rsid w:val="003E5B1B"/>
    <w:rsid w:val="00401EFD"/>
    <w:rsid w:val="004035BD"/>
    <w:rsid w:val="00421CED"/>
    <w:rsid w:val="004235F5"/>
    <w:rsid w:val="00427302"/>
    <w:rsid w:val="004302AA"/>
    <w:rsid w:val="0043470E"/>
    <w:rsid w:val="004373DE"/>
    <w:rsid w:val="00460F33"/>
    <w:rsid w:val="00464157"/>
    <w:rsid w:val="00470F86"/>
    <w:rsid w:val="004741ED"/>
    <w:rsid w:val="00492081"/>
    <w:rsid w:val="00492971"/>
    <w:rsid w:val="004A1184"/>
    <w:rsid w:val="004A1594"/>
    <w:rsid w:val="004B67A5"/>
    <w:rsid w:val="004B7CA6"/>
    <w:rsid w:val="004E7270"/>
    <w:rsid w:val="004F13DF"/>
    <w:rsid w:val="004F368A"/>
    <w:rsid w:val="004F6C8F"/>
    <w:rsid w:val="00506FBB"/>
    <w:rsid w:val="00512145"/>
    <w:rsid w:val="00524623"/>
    <w:rsid w:val="005270C0"/>
    <w:rsid w:val="00543249"/>
    <w:rsid w:val="005504BE"/>
    <w:rsid w:val="00556E70"/>
    <w:rsid w:val="00563CC5"/>
    <w:rsid w:val="0057116E"/>
    <w:rsid w:val="00580EAB"/>
    <w:rsid w:val="0058162A"/>
    <w:rsid w:val="00581BB2"/>
    <w:rsid w:val="00596D20"/>
    <w:rsid w:val="005A2013"/>
    <w:rsid w:val="005A4974"/>
    <w:rsid w:val="005C1409"/>
    <w:rsid w:val="005C3F03"/>
    <w:rsid w:val="005C499B"/>
    <w:rsid w:val="005D4EEC"/>
    <w:rsid w:val="005E1721"/>
    <w:rsid w:val="005E187E"/>
    <w:rsid w:val="005E4C6E"/>
    <w:rsid w:val="005E7B30"/>
    <w:rsid w:val="00616568"/>
    <w:rsid w:val="00617B7D"/>
    <w:rsid w:val="006221AE"/>
    <w:rsid w:val="00625B93"/>
    <w:rsid w:val="006301D7"/>
    <w:rsid w:val="00637A66"/>
    <w:rsid w:val="006427F2"/>
    <w:rsid w:val="0066390A"/>
    <w:rsid w:val="00663A1B"/>
    <w:rsid w:val="00666761"/>
    <w:rsid w:val="00683D20"/>
    <w:rsid w:val="006848F5"/>
    <w:rsid w:val="00685360"/>
    <w:rsid w:val="006901D6"/>
    <w:rsid w:val="006A057B"/>
    <w:rsid w:val="006A2616"/>
    <w:rsid w:val="006A2DEB"/>
    <w:rsid w:val="006B165E"/>
    <w:rsid w:val="006B387E"/>
    <w:rsid w:val="006B7E53"/>
    <w:rsid w:val="006C2E36"/>
    <w:rsid w:val="006D1268"/>
    <w:rsid w:val="006D1584"/>
    <w:rsid w:val="006D4BE0"/>
    <w:rsid w:val="006D7A02"/>
    <w:rsid w:val="006E5078"/>
    <w:rsid w:val="006E525C"/>
    <w:rsid w:val="00700C66"/>
    <w:rsid w:val="007053B3"/>
    <w:rsid w:val="007154EF"/>
    <w:rsid w:val="00717614"/>
    <w:rsid w:val="00742912"/>
    <w:rsid w:val="00743A24"/>
    <w:rsid w:val="0074608D"/>
    <w:rsid w:val="00755973"/>
    <w:rsid w:val="00756BF3"/>
    <w:rsid w:val="00762A5B"/>
    <w:rsid w:val="00766DFF"/>
    <w:rsid w:val="007719FE"/>
    <w:rsid w:val="00784461"/>
    <w:rsid w:val="00787C0B"/>
    <w:rsid w:val="007A6E7A"/>
    <w:rsid w:val="007B67E0"/>
    <w:rsid w:val="007E645F"/>
    <w:rsid w:val="007F1F80"/>
    <w:rsid w:val="0080036B"/>
    <w:rsid w:val="008039E9"/>
    <w:rsid w:val="0080534C"/>
    <w:rsid w:val="00824AD5"/>
    <w:rsid w:val="00827092"/>
    <w:rsid w:val="00835132"/>
    <w:rsid w:val="00843E07"/>
    <w:rsid w:val="0085449D"/>
    <w:rsid w:val="008760D0"/>
    <w:rsid w:val="00876EA0"/>
    <w:rsid w:val="0088363B"/>
    <w:rsid w:val="00895AA9"/>
    <w:rsid w:val="008977EA"/>
    <w:rsid w:val="008A6CF0"/>
    <w:rsid w:val="008A760F"/>
    <w:rsid w:val="008C7205"/>
    <w:rsid w:val="008D4527"/>
    <w:rsid w:val="008D7205"/>
    <w:rsid w:val="008F12F1"/>
    <w:rsid w:val="00900DA1"/>
    <w:rsid w:val="00901563"/>
    <w:rsid w:val="009224D4"/>
    <w:rsid w:val="00922D34"/>
    <w:rsid w:val="00927604"/>
    <w:rsid w:val="00927912"/>
    <w:rsid w:val="0093298A"/>
    <w:rsid w:val="00933000"/>
    <w:rsid w:val="00934EF5"/>
    <w:rsid w:val="00940188"/>
    <w:rsid w:val="00975C24"/>
    <w:rsid w:val="00983E6A"/>
    <w:rsid w:val="00985D07"/>
    <w:rsid w:val="00986F71"/>
    <w:rsid w:val="00997213"/>
    <w:rsid w:val="00997EF9"/>
    <w:rsid w:val="009A510F"/>
    <w:rsid w:val="009B23EF"/>
    <w:rsid w:val="009B29B8"/>
    <w:rsid w:val="009B372F"/>
    <w:rsid w:val="009F3C4D"/>
    <w:rsid w:val="009F428C"/>
    <w:rsid w:val="00A0794D"/>
    <w:rsid w:val="00A22ABE"/>
    <w:rsid w:val="00A237E3"/>
    <w:rsid w:val="00A26CDA"/>
    <w:rsid w:val="00A30295"/>
    <w:rsid w:val="00A35ABD"/>
    <w:rsid w:val="00A54BD6"/>
    <w:rsid w:val="00A5655C"/>
    <w:rsid w:val="00A62B4B"/>
    <w:rsid w:val="00A775B1"/>
    <w:rsid w:val="00A85A30"/>
    <w:rsid w:val="00A91943"/>
    <w:rsid w:val="00AA4A66"/>
    <w:rsid w:val="00AC067B"/>
    <w:rsid w:val="00AC650C"/>
    <w:rsid w:val="00AD3F04"/>
    <w:rsid w:val="00AD4C9C"/>
    <w:rsid w:val="00AE7F6C"/>
    <w:rsid w:val="00AF55A6"/>
    <w:rsid w:val="00B0316A"/>
    <w:rsid w:val="00B10A86"/>
    <w:rsid w:val="00B2529E"/>
    <w:rsid w:val="00B401D8"/>
    <w:rsid w:val="00B41C2A"/>
    <w:rsid w:val="00B41EC9"/>
    <w:rsid w:val="00B508CD"/>
    <w:rsid w:val="00B55CA4"/>
    <w:rsid w:val="00B6184D"/>
    <w:rsid w:val="00B91D68"/>
    <w:rsid w:val="00B9333C"/>
    <w:rsid w:val="00BA1FDD"/>
    <w:rsid w:val="00BC0205"/>
    <w:rsid w:val="00BC49C9"/>
    <w:rsid w:val="00BC549E"/>
    <w:rsid w:val="00BD71CA"/>
    <w:rsid w:val="00BF1A4E"/>
    <w:rsid w:val="00C06987"/>
    <w:rsid w:val="00C17435"/>
    <w:rsid w:val="00C22A5F"/>
    <w:rsid w:val="00C24A72"/>
    <w:rsid w:val="00C25178"/>
    <w:rsid w:val="00C256DB"/>
    <w:rsid w:val="00C375A7"/>
    <w:rsid w:val="00C40FCB"/>
    <w:rsid w:val="00C4510C"/>
    <w:rsid w:val="00C45420"/>
    <w:rsid w:val="00C520CF"/>
    <w:rsid w:val="00C570D8"/>
    <w:rsid w:val="00C609EE"/>
    <w:rsid w:val="00C617C7"/>
    <w:rsid w:val="00C647B7"/>
    <w:rsid w:val="00C73249"/>
    <w:rsid w:val="00C75482"/>
    <w:rsid w:val="00C76502"/>
    <w:rsid w:val="00C76AF2"/>
    <w:rsid w:val="00CB2BB8"/>
    <w:rsid w:val="00CC39E8"/>
    <w:rsid w:val="00CC684C"/>
    <w:rsid w:val="00CD2FA3"/>
    <w:rsid w:val="00CD4245"/>
    <w:rsid w:val="00CE5A09"/>
    <w:rsid w:val="00CF1D65"/>
    <w:rsid w:val="00CF2246"/>
    <w:rsid w:val="00D14000"/>
    <w:rsid w:val="00D17E09"/>
    <w:rsid w:val="00D3581F"/>
    <w:rsid w:val="00D367C9"/>
    <w:rsid w:val="00D369E2"/>
    <w:rsid w:val="00D46950"/>
    <w:rsid w:val="00D5143A"/>
    <w:rsid w:val="00D5361B"/>
    <w:rsid w:val="00D57669"/>
    <w:rsid w:val="00D61A7F"/>
    <w:rsid w:val="00D63FBC"/>
    <w:rsid w:val="00D678DD"/>
    <w:rsid w:val="00D73876"/>
    <w:rsid w:val="00D801FD"/>
    <w:rsid w:val="00D8452E"/>
    <w:rsid w:val="00D8555B"/>
    <w:rsid w:val="00D856AD"/>
    <w:rsid w:val="00D85C62"/>
    <w:rsid w:val="00D87DC3"/>
    <w:rsid w:val="00D96499"/>
    <w:rsid w:val="00DA26A1"/>
    <w:rsid w:val="00DA5117"/>
    <w:rsid w:val="00DB1186"/>
    <w:rsid w:val="00DB6C43"/>
    <w:rsid w:val="00DC06BA"/>
    <w:rsid w:val="00DC6F6D"/>
    <w:rsid w:val="00DD03DC"/>
    <w:rsid w:val="00DE4E81"/>
    <w:rsid w:val="00DF2D19"/>
    <w:rsid w:val="00DF5CF4"/>
    <w:rsid w:val="00E155D6"/>
    <w:rsid w:val="00E24DB8"/>
    <w:rsid w:val="00E26C67"/>
    <w:rsid w:val="00E332F6"/>
    <w:rsid w:val="00E35984"/>
    <w:rsid w:val="00E42BC6"/>
    <w:rsid w:val="00E654F8"/>
    <w:rsid w:val="00E81748"/>
    <w:rsid w:val="00E86D0D"/>
    <w:rsid w:val="00E907E9"/>
    <w:rsid w:val="00EB1581"/>
    <w:rsid w:val="00EB6A3B"/>
    <w:rsid w:val="00EB78AD"/>
    <w:rsid w:val="00EC7275"/>
    <w:rsid w:val="00ED12B5"/>
    <w:rsid w:val="00EE246D"/>
    <w:rsid w:val="00EE5C03"/>
    <w:rsid w:val="00EE5EF3"/>
    <w:rsid w:val="00EF0030"/>
    <w:rsid w:val="00EF030F"/>
    <w:rsid w:val="00EF0CF9"/>
    <w:rsid w:val="00EF180F"/>
    <w:rsid w:val="00EF7963"/>
    <w:rsid w:val="00F16752"/>
    <w:rsid w:val="00F2011E"/>
    <w:rsid w:val="00F26E31"/>
    <w:rsid w:val="00F27428"/>
    <w:rsid w:val="00F32C88"/>
    <w:rsid w:val="00F36F16"/>
    <w:rsid w:val="00F43E6D"/>
    <w:rsid w:val="00F5036A"/>
    <w:rsid w:val="00F54369"/>
    <w:rsid w:val="00F55595"/>
    <w:rsid w:val="00F5672A"/>
    <w:rsid w:val="00F625B3"/>
    <w:rsid w:val="00F641B5"/>
    <w:rsid w:val="00F714AA"/>
    <w:rsid w:val="00F71962"/>
    <w:rsid w:val="00F722E9"/>
    <w:rsid w:val="00F864B9"/>
    <w:rsid w:val="00F86D3F"/>
    <w:rsid w:val="00F90309"/>
    <w:rsid w:val="00F95D6B"/>
    <w:rsid w:val="00F96798"/>
    <w:rsid w:val="00F9683A"/>
    <w:rsid w:val="00F96ACF"/>
    <w:rsid w:val="00F975CF"/>
    <w:rsid w:val="00F979F3"/>
    <w:rsid w:val="00FB0918"/>
    <w:rsid w:val="00FB7621"/>
    <w:rsid w:val="00FC1F6D"/>
    <w:rsid w:val="00FC25AE"/>
    <w:rsid w:val="00FC2C1D"/>
    <w:rsid w:val="00FC2D7C"/>
    <w:rsid w:val="00FC5BCD"/>
    <w:rsid w:val="00FD539B"/>
    <w:rsid w:val="00FE0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0975782C"/>
  <w15:docId w15:val="{952BD737-00A6-4BDF-B0D3-49748CC6EB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6316F"/>
    <w:pPr>
      <w:tabs>
        <w:tab w:val="center" w:pos="5400"/>
        <w:tab w:val="right" w:pos="10800"/>
      </w:tabs>
    </w:pPr>
    <w:rPr>
      <w:rFonts w:ascii="Comic Sans MS" w:hAnsi="Comic Sans MS"/>
    </w:rPr>
  </w:style>
  <w:style w:type="character" w:customStyle="1" w:styleId="MTDisplayEquationChar">
    <w:name w:val="MTDisplayEquation Char"/>
    <w:basedOn w:val="DefaultParagraphFont"/>
    <w:link w:val="MTDisplayEquation"/>
    <w:rsid w:val="0036316F"/>
    <w:rPr>
      <w:rFonts w:ascii="Comic Sans MS" w:hAnsi="Comic Sans MS"/>
    </w:rPr>
  </w:style>
  <w:style w:type="paragraph" w:styleId="NormalWeb">
    <w:name w:val="Normal (Web)"/>
    <w:basedOn w:val="Normal"/>
    <w:uiPriority w:val="99"/>
    <w:semiHidden/>
    <w:unhideWhenUsed/>
    <w:rsid w:val="00F36F16"/>
    <w:pPr>
      <w:spacing w:before="45" w:after="30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4C9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C9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1280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8805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3851431">
              <w:marLeft w:val="165"/>
              <w:marRight w:val="13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EBAAB79ACCC74BB7EF086B3AE90D65" ma:contentTypeVersion="12" ma:contentTypeDescription="Create a new document." ma:contentTypeScope="" ma:versionID="4532b698d14d71648d6262bc0c58a79d">
  <xsd:schema xmlns:xsd="http://www.w3.org/2001/XMLSchema" xmlns:xs="http://www.w3.org/2001/XMLSchema" xmlns:p="http://schemas.microsoft.com/office/2006/metadata/properties" xmlns:ns3="83c86a63-cfa1-41ab-9d88-bd294eaf28f2" xmlns:ns4="0e806270-d121-4cfa-8b9b-1627ac8bf0dd" targetNamespace="http://schemas.microsoft.com/office/2006/metadata/properties" ma:root="true" ma:fieldsID="c99f9ebbe338ee9d7a9457be2dd764cc" ns3:_="" ns4:_="">
    <xsd:import namespace="83c86a63-cfa1-41ab-9d88-bd294eaf28f2"/>
    <xsd:import namespace="0e806270-d121-4cfa-8b9b-1627ac8bf0d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c86a63-cfa1-41ab-9d88-bd294eaf28f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06270-d121-4cfa-8b9b-1627ac8bf0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C233E43-3046-4A91-B01E-AB6BFEBED5C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c86a63-cfa1-41ab-9d88-bd294eaf28f2"/>
    <ds:schemaRef ds:uri="0e806270-d121-4cfa-8b9b-1627ac8bf0d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55558F2-CCA8-46A4-98BD-95308908C78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3883048-621F-4AC2-900B-A9FA3DF92169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67</Words>
  <Characters>152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 Walls</dc:creator>
  <cp:lastModifiedBy>Sarah Denbesten</cp:lastModifiedBy>
  <cp:revision>2</cp:revision>
  <cp:lastPrinted>2019-04-30T18:16:00Z</cp:lastPrinted>
  <dcterms:created xsi:type="dcterms:W3CDTF">2019-12-04T14:51:00Z</dcterms:created>
  <dcterms:modified xsi:type="dcterms:W3CDTF">2019-12-04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8EBAAB79ACCC74BB7EF086B3AE90D65</vt:lpwstr>
  </property>
</Properties>
</file>